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865E5" w:rsidRDefault="00772C3D" w:rsidP="00E865E5">
      <w:pPr>
        <w:spacing w:after="120" w:line="240" w:lineRule="auto"/>
        <w:rPr>
          <w:b/>
        </w:rPr>
      </w:pPr>
      <w:r>
        <w:rPr>
          <w:b/>
        </w:rPr>
        <w:t>Day 11</w:t>
      </w:r>
      <w:bookmarkStart w:id="0" w:name="_GoBack"/>
      <w:bookmarkEnd w:id="0"/>
      <w:r w:rsidR="00E865E5">
        <w:rPr>
          <w:b/>
        </w:rPr>
        <w:t>: Comparing Multiple Representations of Functions</w:t>
      </w:r>
      <w:r w:rsidR="00E865E5">
        <w:rPr>
          <w:b/>
        </w:rPr>
        <w:tab/>
      </w:r>
      <w:r w:rsidR="00E865E5">
        <w:rPr>
          <w:b/>
        </w:rPr>
        <w:tab/>
      </w:r>
      <w:r w:rsidR="00E865E5">
        <w:rPr>
          <w:b/>
        </w:rPr>
        <w:tab/>
      </w:r>
      <w:r w:rsidR="00E865E5" w:rsidRPr="0012239C">
        <w:rPr>
          <w:b/>
        </w:rPr>
        <w:t>Name: ______________________</w:t>
      </w:r>
      <w:r w:rsidR="00E865E5">
        <w:rPr>
          <w:b/>
        </w:rPr>
        <w:t>______</w:t>
      </w:r>
    </w:p>
    <w:p w:rsidR="00E865E5" w:rsidRDefault="00E865E5" w:rsidP="00E865E5">
      <w:pPr>
        <w:spacing w:after="120" w:line="240" w:lineRule="auto"/>
        <w:rPr>
          <w:b/>
        </w:rPr>
      </w:pPr>
      <w:r w:rsidRPr="0012239C">
        <w:rPr>
          <w:b/>
        </w:rPr>
        <w:t>Practice Assignment</w:t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 w:rsidRPr="0012239C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lock: _______</w:t>
      </w:r>
    </w:p>
    <w:p w:rsidR="0029667D" w:rsidRDefault="00772C3D" w:rsidP="00E865E5">
      <w:r>
        <w:rPr>
          <w:b/>
          <w:sz w:val="10"/>
          <w:szCs w:val="10"/>
        </w:rPr>
        <w:pict>
          <v:rect id="_x0000_i1025" style="width:234pt;height:3pt" o:hralign="center" o:hrstd="t" o:hrnoshade="t" o:hr="t" fillcolor="black" stroked="f"/>
        </w:pict>
      </w:r>
    </w:p>
    <w:p w:rsidR="000736F6" w:rsidRDefault="007F251C" w:rsidP="0029667D">
      <w:r>
        <w:t xml:space="preserve">1. </w:t>
      </w:r>
      <w:r w:rsidR="0029667D">
        <w:t xml:space="preserve">Your employer has offered two pay scales for you to choose from.  The first option is to receive a base salary of $250 a week plus 15% of the price of any merchandise you sell.  The second option is represented in the graph below.  Compare the properties of the functions. </w:t>
      </w:r>
    </w:p>
    <w:p w:rsidR="0029667D" w:rsidRDefault="0029667D" w:rsidP="0029667D"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>
                <wp:simplePos x="0" y="0"/>
                <wp:positionH relativeFrom="column">
                  <wp:posOffset>4427220</wp:posOffset>
                </wp:positionH>
                <wp:positionV relativeFrom="paragraph">
                  <wp:posOffset>120650</wp:posOffset>
                </wp:positionV>
                <wp:extent cx="2552700" cy="2819400"/>
                <wp:effectExtent l="0" t="0" r="19050" b="1905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52700" cy="2819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67D" w:rsidRDefault="0029667D" w:rsidP="0029667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First Option</w:t>
                            </w:r>
                          </w:p>
                          <w:p w:rsidR="0029667D" w:rsidRPr="0029667D" w:rsidRDefault="0029667D" w:rsidP="0029667D">
                            <w:pPr>
                              <w:rPr>
                                <w:b/>
                                <w:sz w:val="6"/>
                                <w:szCs w:val="6"/>
                              </w:rPr>
                            </w:pPr>
                          </w:p>
                          <w:p w:rsidR="0029667D" w:rsidRDefault="0029667D" w:rsidP="0029667D">
                            <w:proofErr w:type="gramStart"/>
                            <w:r>
                              <w:t>y-intercept</w:t>
                            </w:r>
                            <w:proofErr w:type="gramEnd"/>
                            <w:r>
                              <w:t>:</w:t>
                            </w:r>
                          </w:p>
                          <w:p w:rsidR="0029667D" w:rsidRDefault="0029667D" w:rsidP="0029667D"/>
                          <w:p w:rsidR="0029667D" w:rsidRDefault="0029667D" w:rsidP="0029667D"/>
                          <w:p w:rsidR="0029667D" w:rsidRPr="0029667D" w:rsidRDefault="0029667D" w:rsidP="0029667D">
                            <w:proofErr w:type="gramStart"/>
                            <w:r>
                              <w:t>slope</w:t>
                            </w:r>
                            <w:proofErr w:type="gramEnd"/>
                            <w:r>
                              <w:t xml:space="preserve">:  </w:t>
                            </w:r>
                          </w:p>
                          <w:p w:rsidR="0029667D" w:rsidRDefault="0029667D">
                            <w:pPr>
                              <w:rPr>
                                <w:b/>
                              </w:rPr>
                            </w:pPr>
                          </w:p>
                          <w:p w:rsidR="0029667D" w:rsidRDefault="0029667D">
                            <w:pPr>
                              <w:rPr>
                                <w:b/>
                              </w:rPr>
                            </w:pPr>
                          </w:p>
                          <w:p w:rsidR="0029667D" w:rsidRDefault="0029667D" w:rsidP="0029667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econd Option</w:t>
                            </w:r>
                          </w:p>
                          <w:p w:rsidR="0029667D" w:rsidRPr="0029667D" w:rsidRDefault="0029667D">
                            <w:pPr>
                              <w:rPr>
                                <w:b/>
                                <w:sz w:val="6"/>
                                <w:szCs w:val="6"/>
                              </w:rPr>
                            </w:pPr>
                          </w:p>
                          <w:p w:rsidR="0029667D" w:rsidRDefault="0029667D">
                            <w:proofErr w:type="gramStart"/>
                            <w:r>
                              <w:t>y-intercept</w:t>
                            </w:r>
                            <w:proofErr w:type="gramEnd"/>
                            <w:r>
                              <w:t>:</w:t>
                            </w:r>
                          </w:p>
                          <w:p w:rsidR="0029667D" w:rsidRDefault="0029667D"/>
                          <w:p w:rsidR="0029667D" w:rsidRDefault="0029667D"/>
                          <w:p w:rsidR="0029667D" w:rsidRPr="0029667D" w:rsidRDefault="0029667D">
                            <w:proofErr w:type="gramStart"/>
                            <w:r>
                              <w:t>slope</w:t>
                            </w:r>
                            <w:proofErr w:type="gramEnd"/>
                            <w:r>
                              <w:t xml:space="preserve">: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8.6pt;margin-top:9.5pt;width:201pt;height:222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">
                <v:textbox>
                  <w:txbxContent>
                    <w:p w:rsidR="0029667D" w:rsidRDefault="0029667D" w:rsidP="0029667D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First Option</w:t>
                      </w:r>
                    </w:p>
                    <w:p w:rsidR="0029667D" w:rsidRPr="0029667D" w:rsidRDefault="0029667D" w:rsidP="0029667D">
                      <w:pPr>
                        <w:rPr>
                          <w:b/>
                          <w:sz w:val="6"/>
                          <w:szCs w:val="6"/>
                        </w:rPr>
                      </w:pPr>
                    </w:p>
                    <w:p w:rsidR="0029667D" w:rsidRDefault="0029667D" w:rsidP="0029667D">
                      <w:proofErr w:type="gramStart"/>
                      <w:r>
                        <w:t>y-intercept</w:t>
                      </w:r>
                      <w:proofErr w:type="gramEnd"/>
                      <w:r>
                        <w:t>:</w:t>
                      </w:r>
                    </w:p>
                    <w:p w:rsidR="0029667D" w:rsidRDefault="0029667D" w:rsidP="0029667D"/>
                    <w:p w:rsidR="0029667D" w:rsidRDefault="0029667D" w:rsidP="0029667D"/>
                    <w:p w:rsidR="0029667D" w:rsidRPr="0029667D" w:rsidRDefault="0029667D" w:rsidP="0029667D">
                      <w:proofErr w:type="gramStart"/>
                      <w:r>
                        <w:t>slope</w:t>
                      </w:r>
                      <w:proofErr w:type="gramEnd"/>
                      <w:r>
                        <w:t xml:space="preserve">:  </w:t>
                      </w:r>
                    </w:p>
                    <w:p w:rsidR="0029667D" w:rsidRDefault="0029667D">
                      <w:pPr>
                        <w:rPr>
                          <w:b/>
                        </w:rPr>
                      </w:pPr>
                    </w:p>
                    <w:p w:rsidR="0029667D" w:rsidRDefault="0029667D">
                      <w:pPr>
                        <w:rPr>
                          <w:b/>
                        </w:rPr>
                      </w:pPr>
                    </w:p>
                    <w:p w:rsidR="0029667D" w:rsidRDefault="0029667D" w:rsidP="0029667D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econd Option</w:t>
                      </w:r>
                    </w:p>
                    <w:p w:rsidR="0029667D" w:rsidRPr="0029667D" w:rsidRDefault="0029667D">
                      <w:pPr>
                        <w:rPr>
                          <w:b/>
                          <w:sz w:val="6"/>
                          <w:szCs w:val="6"/>
                        </w:rPr>
                      </w:pPr>
                    </w:p>
                    <w:p w:rsidR="0029667D" w:rsidRDefault="0029667D">
                      <w:proofErr w:type="gramStart"/>
                      <w:r>
                        <w:t>y-intercept</w:t>
                      </w:r>
                      <w:proofErr w:type="gramEnd"/>
                      <w:r>
                        <w:t>:</w:t>
                      </w:r>
                    </w:p>
                    <w:p w:rsidR="0029667D" w:rsidRDefault="0029667D"/>
                    <w:p w:rsidR="0029667D" w:rsidRDefault="0029667D"/>
                    <w:p w:rsidR="0029667D" w:rsidRPr="0029667D" w:rsidRDefault="0029667D">
                      <w:proofErr w:type="gramStart"/>
                      <w:r>
                        <w:t>slope</w:t>
                      </w:r>
                      <w:proofErr w:type="gramEnd"/>
                      <w:r>
                        <w:t xml:space="preserve">: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76CAB34E" wp14:editId="5115970D">
            <wp:extent cx="3848100" cy="3120276"/>
            <wp:effectExtent l="0" t="0" r="0" b="444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862361" cy="31318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9667D" w:rsidRDefault="0029667D" w:rsidP="00120287">
      <w:r>
        <w:t>a. Which function has a higher star</w:t>
      </w:r>
      <w:r w:rsidR="00110356">
        <w:t>t</w:t>
      </w:r>
      <w:r>
        <w:t>ing salary and why</w:t>
      </w:r>
      <w:r w:rsidR="00120287">
        <w:t xml:space="preserve">?       </w:t>
      </w:r>
      <w:r>
        <w:t>b. Which fu</w:t>
      </w:r>
      <w:r w:rsidR="00120287">
        <w:t xml:space="preserve">nction has a greater commission </w:t>
      </w:r>
      <w:r>
        <w:t xml:space="preserve">rate </w:t>
      </w:r>
      <w:r w:rsidR="00120287">
        <w:t xml:space="preserve">                                  </w:t>
      </w:r>
    </w:p>
    <w:p w:rsidR="0029667D" w:rsidRDefault="00120287" w:rsidP="0029667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and why?</w:t>
      </w:r>
    </w:p>
    <w:p w:rsidR="0029667D" w:rsidRDefault="0029667D" w:rsidP="0029667D"/>
    <w:p w:rsidR="00120287" w:rsidRDefault="00120287" w:rsidP="0029667D"/>
    <w:p w:rsidR="0029667D" w:rsidRDefault="0029667D" w:rsidP="0029667D"/>
    <w:p w:rsidR="00120287" w:rsidRDefault="00120287" w:rsidP="0029667D"/>
    <w:p w:rsidR="00120287" w:rsidRDefault="00120287" w:rsidP="0029667D"/>
    <w:p w:rsidR="00120287" w:rsidRDefault="00120287" w:rsidP="0029667D"/>
    <w:p w:rsidR="0029667D" w:rsidRDefault="007F251C" w:rsidP="0029667D">
      <w:r>
        <w:t xml:space="preserve">2. </w:t>
      </w:r>
      <w:r w:rsidR="0029667D">
        <w:t xml:space="preserve">Compare the properties of the functions below in terms of the problem situation: </w:t>
      </w:r>
    </w:p>
    <w:p w:rsidR="005D3C08" w:rsidRDefault="00120287" w:rsidP="0029667D">
      <w:r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4EC349A9" wp14:editId="34EDAECA">
                <wp:simplePos x="0" y="0"/>
                <wp:positionH relativeFrom="column">
                  <wp:posOffset>3535680</wp:posOffset>
                </wp:positionH>
                <wp:positionV relativeFrom="paragraph">
                  <wp:posOffset>266065</wp:posOffset>
                </wp:positionV>
                <wp:extent cx="3115310" cy="1404620"/>
                <wp:effectExtent l="0" t="0" r="27940" b="14605"/>
                <wp:wrapSquare wrapText="bothSides"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20287" w:rsidRPr="00D54E33" w:rsidRDefault="00120287" w:rsidP="00120287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ental Store B</w:t>
                            </w:r>
                          </w:p>
                          <w:p w:rsidR="00120287" w:rsidRDefault="00120287" w:rsidP="00120287">
                            <w:pPr>
                              <w:jc w:val="center"/>
                            </w:pPr>
                            <w:r>
                              <w:t xml:space="preserve">The table below shows the total cost in dollars to rent a steam cleaner at a different rental store, g(x) represents the total cost after x hours. </w:t>
                            </w:r>
                          </w:p>
                          <w:p w:rsidR="00120287" w:rsidRPr="00D54E33" w:rsidRDefault="00120287" w:rsidP="00120287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19D37A4" wp14:editId="28C3166E">
                                  <wp:extent cx="2103120" cy="948779"/>
                                  <wp:effectExtent l="0" t="0" r="0" b="3810"/>
                                  <wp:docPr id="3" name="Picture 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8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18026" cy="955504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C349A9" id="_x0000_s1027" type="#_x0000_t202" style="position:absolute;margin-left:278.4pt;margin-top:20.95pt;width:245.3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">
                <v:textbox style="mso-fit-shape-to-text:t">
                  <w:txbxContent>
                    <w:p w:rsidR="00120287" w:rsidRPr="00D54E33" w:rsidRDefault="00120287" w:rsidP="00120287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Rental Store B</w:t>
                      </w:r>
                    </w:p>
                    <w:p w:rsidR="00120287" w:rsidRDefault="00120287" w:rsidP="00120287">
                      <w:pPr>
                        <w:jc w:val="center"/>
                      </w:pPr>
                      <w:r>
                        <w:t>The table below shows the total cost in dollars to rent a steam cleaner</w:t>
                      </w:r>
                      <w:r>
                        <w:t xml:space="preserve"> </w:t>
                      </w:r>
                      <w:r>
                        <w:t xml:space="preserve">at a different rental store, g(x) represents the total cost after x hours. </w:t>
                      </w:r>
                    </w:p>
                    <w:p w:rsidR="00120287" w:rsidRPr="00D54E33" w:rsidRDefault="00120287" w:rsidP="00120287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419D37A4" wp14:editId="28C3166E">
                            <wp:extent cx="2103120" cy="948779"/>
                            <wp:effectExtent l="0" t="0" r="0" b="3810"/>
                            <wp:docPr id="3" name="Picture 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9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18026" cy="955504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29667D"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EC349A9" wp14:editId="34EDAECA">
                <wp:simplePos x="0" y="0"/>
                <wp:positionH relativeFrom="column">
                  <wp:posOffset>0</wp:posOffset>
                </wp:positionH>
                <wp:positionV relativeFrom="paragraph">
                  <wp:posOffset>220345</wp:posOffset>
                </wp:positionV>
                <wp:extent cx="3115310" cy="1404620"/>
                <wp:effectExtent l="0" t="0" r="27940" b="14605"/>
                <wp:wrapSquare wrapText="bothSides"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9667D" w:rsidRPr="00D54E33" w:rsidRDefault="00120287" w:rsidP="0029667D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Rental Store</w:t>
                            </w:r>
                            <w:r w:rsidR="0029667D" w:rsidRPr="00D54E33">
                              <w:rPr>
                                <w:b/>
                              </w:rPr>
                              <w:t xml:space="preserve"> A</w:t>
                            </w:r>
                          </w:p>
                          <w:p w:rsidR="0029667D" w:rsidRPr="00D54E33" w:rsidRDefault="0029667D" w:rsidP="0029667D">
                            <w:pPr>
                              <w:jc w:val="center"/>
                            </w:pPr>
                            <w:r>
                              <w:t xml:space="preserve">A </w:t>
                            </w:r>
                            <w:r w:rsidR="00120287">
                              <w:t xml:space="preserve">rental store charges $40 to rent a steam cleaner, plus an additional $4 per hour. </w: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C349A9" id="_x0000_s1028" type="#_x0000_t202" style="position:absolute;margin-left:0;margin-top:17.35pt;width:245.3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">
                <v:textbox style="mso-fit-shape-to-text:t">
                  <w:txbxContent>
                    <w:p w:rsidR="0029667D" w:rsidRPr="00D54E33" w:rsidRDefault="00120287" w:rsidP="0029667D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Rental Store</w:t>
                      </w:r>
                      <w:r w:rsidR="0029667D" w:rsidRPr="00D54E33">
                        <w:rPr>
                          <w:b/>
                        </w:rPr>
                        <w:t xml:space="preserve"> A</w:t>
                      </w:r>
                    </w:p>
                    <w:p w:rsidR="0029667D" w:rsidRPr="00D54E33" w:rsidRDefault="0029667D" w:rsidP="0029667D">
                      <w:pPr>
                        <w:jc w:val="center"/>
                      </w:pPr>
                      <w:r>
                        <w:t xml:space="preserve">A </w:t>
                      </w:r>
                      <w:r w:rsidR="00120287">
                        <w:t xml:space="preserve">rental store charges $40 to rent a steam cleaner, plus an additional $4 per hour. </w: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D3C08" w:rsidRPr="005D3C08" w:rsidRDefault="005D3C08" w:rsidP="005D3C08"/>
    <w:p w:rsidR="007F251C" w:rsidRDefault="007F251C" w:rsidP="007F251C">
      <w:r>
        <w:t xml:space="preserve">a. Which function has a higher staring price and why?       </w:t>
      </w:r>
    </w:p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>
      <w:r>
        <w:t xml:space="preserve">b. Which function has a higher rental cost per </w:t>
      </w:r>
      <w:proofErr w:type="gramStart"/>
      <w:r>
        <w:t>hour</w:t>
      </w:r>
      <w:proofErr w:type="gramEnd"/>
      <w:r>
        <w:t xml:space="preserve">                                  </w:t>
      </w:r>
    </w:p>
    <w:p w:rsidR="007F251C" w:rsidRDefault="007F251C" w:rsidP="007F251C">
      <w:proofErr w:type="gramStart"/>
      <w:r>
        <w:t>and</w:t>
      </w:r>
      <w:proofErr w:type="gramEnd"/>
      <w:r>
        <w:t xml:space="preserve"> why?</w:t>
      </w:r>
    </w:p>
    <w:p w:rsidR="005D3C08" w:rsidRPr="005D3C08" w:rsidRDefault="005D3C08" w:rsidP="005D3C08"/>
    <w:p w:rsidR="005D3C08" w:rsidRDefault="005D3C08" w:rsidP="005D3C08">
      <w:pPr>
        <w:tabs>
          <w:tab w:val="left" w:pos="4176"/>
        </w:tabs>
      </w:pPr>
    </w:p>
    <w:p w:rsidR="007F251C" w:rsidRDefault="007F251C" w:rsidP="005D3C08"/>
    <w:p w:rsidR="007F251C" w:rsidRDefault="007F251C" w:rsidP="005D3C08"/>
    <w:p w:rsidR="007F251C" w:rsidRDefault="007F251C" w:rsidP="005D3C08"/>
    <w:p w:rsidR="005D3C08" w:rsidRDefault="007F251C" w:rsidP="005D3C08">
      <w:r>
        <w:t xml:space="preserve">3. </w:t>
      </w:r>
      <w:r w:rsidR="005D3C08">
        <w:t xml:space="preserve">Compare the properties of the functions below in terms of the problem situation: </w:t>
      </w:r>
    </w:p>
    <w:p w:rsidR="005D3C08" w:rsidRPr="0029667D" w:rsidRDefault="005D3C08" w:rsidP="005D3C08">
      <w:r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 wp14:anchorId="1F1B9215" wp14:editId="7FC002A5">
                <wp:simplePos x="0" y="0"/>
                <wp:positionH relativeFrom="column">
                  <wp:posOffset>3535680</wp:posOffset>
                </wp:positionH>
                <wp:positionV relativeFrom="paragraph">
                  <wp:posOffset>227965</wp:posOffset>
                </wp:positionV>
                <wp:extent cx="3115310" cy="1404620"/>
                <wp:effectExtent l="0" t="0" r="27940" b="14605"/>
                <wp:wrapSquare wrapText="bothSides"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3C08" w:rsidRPr="00D54E33" w:rsidRDefault="005D3C08" w:rsidP="005D3C0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Job Offer B</w:t>
                            </w:r>
                          </w:p>
                          <w:p w:rsidR="005D3C08" w:rsidRDefault="005D3C08" w:rsidP="005D3C08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t>S</w:t>
                            </w:r>
                            <w:r>
                              <w:rPr>
                                <w:noProof/>
                              </w:rPr>
                              <w:t xml:space="preserve">he received a second job offer represented by the following equation: </w:t>
                            </w:r>
                          </w:p>
                          <w:p w:rsidR="005D3C08" w:rsidRPr="005D3C08" w:rsidRDefault="005D3C08" w:rsidP="005D3C08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t>f(x) = 30,000(1+ 0.02)</w:t>
                            </w:r>
                            <w:r>
                              <w:rPr>
                                <w:noProof/>
                                <w:vertAlign w:val="superscript"/>
                              </w:rPr>
                              <w:t>x</w:t>
                            </w:r>
                            <w:r>
                              <w:rPr>
                                <w:noProof/>
                              </w:rP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1B9215" id="Text Box 4" o:spid="_x0000_s1029" type="#_x0000_t202" style="position:absolute;margin-left:278.4pt;margin-top:17.95pt;width:245.3pt;height:110.6pt;z-index:25166643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">
                <v:textbox style="mso-fit-shape-to-text:t">
                  <w:txbxContent>
                    <w:p w:rsidR="005D3C08" w:rsidRPr="00D54E33" w:rsidRDefault="005D3C08" w:rsidP="005D3C0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Job Offer</w:t>
                      </w:r>
                      <w:r>
                        <w:rPr>
                          <w:b/>
                        </w:rPr>
                        <w:t xml:space="preserve"> B</w:t>
                      </w:r>
                    </w:p>
                    <w:p w:rsidR="005D3C08" w:rsidRDefault="005D3C08" w:rsidP="005D3C08">
                      <w:pPr>
                        <w:jc w:val="center"/>
                        <w:rPr>
                          <w:noProof/>
                        </w:rPr>
                      </w:pPr>
                      <w:r>
                        <w:t>S</w:t>
                      </w:r>
                      <w:r>
                        <w:rPr>
                          <w:noProof/>
                        </w:rPr>
                        <w:t xml:space="preserve">he received a second job offer represented by the following equation: </w:t>
                      </w:r>
                    </w:p>
                    <w:p w:rsidR="005D3C08" w:rsidRPr="005D3C08" w:rsidRDefault="005D3C08" w:rsidP="005D3C08">
                      <w:pPr>
                        <w:jc w:val="center"/>
                      </w:pPr>
                      <w:r>
                        <w:rPr>
                          <w:noProof/>
                        </w:rPr>
                        <w:t>f(x) = 30,000(1+ 0.02)</w:t>
                      </w:r>
                      <w:r>
                        <w:rPr>
                          <w:noProof/>
                          <w:vertAlign w:val="superscript"/>
                        </w:rPr>
                        <w:t>x</w:t>
                      </w:r>
                      <w:r>
                        <w:rPr>
                          <w:noProof/>
                        </w:rP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04327E0A" wp14:editId="2019F01F">
                <wp:simplePos x="0" y="0"/>
                <wp:positionH relativeFrom="column">
                  <wp:posOffset>0</wp:posOffset>
                </wp:positionH>
                <wp:positionV relativeFrom="paragraph">
                  <wp:posOffset>220345</wp:posOffset>
                </wp:positionV>
                <wp:extent cx="3115310" cy="1404620"/>
                <wp:effectExtent l="0" t="0" r="27940" b="14605"/>
                <wp:wrapSquare wrapText="bothSides"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3C08" w:rsidRPr="00D54E33" w:rsidRDefault="005D3C08" w:rsidP="005D3C08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Job Offer</w:t>
                            </w:r>
                            <w:r w:rsidRPr="00D54E33">
                              <w:rPr>
                                <w:b/>
                              </w:rPr>
                              <w:t xml:space="preserve"> A</w:t>
                            </w:r>
                          </w:p>
                          <w:p w:rsidR="005D3C08" w:rsidRPr="00D54E33" w:rsidRDefault="005D3C08" w:rsidP="005D3C08">
                            <w:pPr>
                              <w:jc w:val="center"/>
                            </w:pPr>
                            <w:r>
                              <w:t xml:space="preserve">Jazlynn received a job offer with a starting salary of $32,000 and a 1.5% increase every year.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4327E0A" id="_x0000_s1030" type="#_x0000_t202" style="position:absolute;margin-left:0;margin-top:17.35pt;width:245.3pt;height:110.6pt;z-index:25166540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">
                <v:textbox style="mso-fit-shape-to-text:t">
                  <w:txbxContent>
                    <w:p w:rsidR="005D3C08" w:rsidRPr="00D54E33" w:rsidRDefault="005D3C08" w:rsidP="005D3C08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Job Offer</w:t>
                      </w:r>
                      <w:r w:rsidRPr="00D54E33">
                        <w:rPr>
                          <w:b/>
                        </w:rPr>
                        <w:t xml:space="preserve"> A</w:t>
                      </w:r>
                    </w:p>
                    <w:p w:rsidR="005D3C08" w:rsidRPr="00D54E33" w:rsidRDefault="005D3C08" w:rsidP="005D3C08">
                      <w:pPr>
                        <w:jc w:val="center"/>
                      </w:pPr>
                      <w:r>
                        <w:t xml:space="preserve">Jazlynn received a job offer with a starting salary of $32,000 and a 1.5% increase every year. </w:t>
                      </w:r>
                      <w:r>
                        <w:t xml:space="preserve"> 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5D3C08" w:rsidRPr="005D3C08" w:rsidRDefault="005D3C08" w:rsidP="005D3C08">
      <w:pPr>
        <w:tabs>
          <w:tab w:val="left" w:pos="4176"/>
        </w:tabs>
      </w:pPr>
    </w:p>
    <w:p w:rsidR="007F251C" w:rsidRDefault="007F251C" w:rsidP="007F251C">
      <w:r>
        <w:t xml:space="preserve">a. Which function has a higher staring salary and why?       b. Which function has a greater pay increase </w:t>
      </w:r>
      <w:proofErr w:type="gramStart"/>
      <w:r>
        <w:t>rate</w:t>
      </w:r>
      <w:proofErr w:type="gramEnd"/>
      <w:r>
        <w:t xml:space="preserve"> </w:t>
      </w:r>
    </w:p>
    <w:p w:rsidR="007F251C" w:rsidRDefault="007F251C" w:rsidP="007F251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proofErr w:type="gramStart"/>
      <w:r>
        <w:t>and</w:t>
      </w:r>
      <w:proofErr w:type="gramEnd"/>
      <w:r>
        <w:t xml:space="preserve"> why?   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</w:p>
    <w:p w:rsidR="005D3C08" w:rsidRPr="005D3C08" w:rsidRDefault="005D3C08" w:rsidP="005D3C08"/>
    <w:p w:rsidR="0029667D" w:rsidRDefault="0029667D" w:rsidP="005D3C08"/>
    <w:p w:rsidR="007F251C" w:rsidRDefault="007F251C" w:rsidP="005D3C08"/>
    <w:p w:rsidR="007F251C" w:rsidRDefault="007F251C" w:rsidP="005D3C08"/>
    <w:p w:rsidR="007F251C" w:rsidRDefault="007F251C" w:rsidP="005D3C08"/>
    <w:p w:rsidR="007F251C" w:rsidRDefault="007F251C" w:rsidP="005D3C08"/>
    <w:p w:rsidR="007F251C" w:rsidRDefault="007F251C" w:rsidP="005D3C08"/>
    <w:p w:rsidR="007F251C" w:rsidRDefault="007F251C" w:rsidP="005D3C08"/>
    <w:p w:rsidR="007F251C" w:rsidRDefault="007F251C" w:rsidP="007F251C"/>
    <w:p w:rsidR="007F251C" w:rsidRDefault="007F251C" w:rsidP="007F251C">
      <w:r>
        <w:t xml:space="preserve">4. Compare the properties of the functions below in terms of the problem situation: </w:t>
      </w:r>
    </w:p>
    <w:p w:rsidR="007F251C" w:rsidRPr="0029667D" w:rsidRDefault="007F251C" w:rsidP="007F251C">
      <w:r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9504" behindDoc="0" locked="0" layoutInCell="1" allowOverlap="1" wp14:anchorId="1F1B9215" wp14:editId="7FC002A5">
                <wp:simplePos x="0" y="0"/>
                <wp:positionH relativeFrom="column">
                  <wp:posOffset>3535680</wp:posOffset>
                </wp:positionH>
                <wp:positionV relativeFrom="paragraph">
                  <wp:posOffset>266065</wp:posOffset>
                </wp:positionV>
                <wp:extent cx="3115310" cy="1404620"/>
                <wp:effectExtent l="0" t="0" r="27940" b="14605"/>
                <wp:wrapSquare wrapText="bothSides"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251C" w:rsidRPr="00D54E33" w:rsidRDefault="007F251C" w:rsidP="007F251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Harrison High School</w:t>
                            </w:r>
                          </w:p>
                          <w:p w:rsidR="007F251C" w:rsidRDefault="007F251C" w:rsidP="007F251C">
                            <w:pPr>
                              <w:jc w:val="center"/>
                            </w:pPr>
                            <w:r>
                              <w:t xml:space="preserve">The following table shows the enrollment of Harrison High School, g(x), after x years. </w:t>
                            </w:r>
                          </w:p>
                          <w:p w:rsidR="007F251C" w:rsidRPr="00D54E33" w:rsidRDefault="007F251C" w:rsidP="007F251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6EB2DDE" wp14:editId="4FADAB98">
                                  <wp:extent cx="1623237" cy="1219200"/>
                                  <wp:effectExtent l="0" t="0" r="0" b="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0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634295" cy="1227506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F1B9215" id="Text Box 7" o:spid="_x0000_s1031" type="#_x0000_t202" style="position:absolute;margin-left:278.4pt;margin-top:20.95pt;width:245.3pt;height:110.6pt;z-index:25166950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">
                <v:textbox style="mso-fit-shape-to-text:t">
                  <w:txbxContent>
                    <w:p w:rsidR="007F251C" w:rsidRPr="00D54E33" w:rsidRDefault="007F251C" w:rsidP="007F251C">
                      <w:pPr>
                        <w:jc w:val="center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Harrison High School</w:t>
                      </w:r>
                    </w:p>
                    <w:p w:rsidR="007F251C" w:rsidRDefault="007F251C" w:rsidP="007F251C">
                      <w:pPr>
                        <w:jc w:val="center"/>
                      </w:pPr>
                      <w:r>
                        <w:t xml:space="preserve">The following table shows the enrollment of Harrison High School, g(x), after x years. </w:t>
                      </w:r>
                    </w:p>
                    <w:p w:rsidR="007F251C" w:rsidRPr="00D54E33" w:rsidRDefault="007F251C" w:rsidP="007F251C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6EB2DDE" wp14:editId="4FADAB98">
                            <wp:extent cx="1623237" cy="1219200"/>
                            <wp:effectExtent l="0" t="0" r="0" b="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1" name=""/>
                                    <pic:cNvPicPr/>
                                  </pic:nvPicPr>
                                  <pic:blipFill>
                                    <a:blip r:embed="rId11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634295" cy="1227506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D54E33"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04327E0A" wp14:editId="2019F01F">
                <wp:simplePos x="0" y="0"/>
                <wp:positionH relativeFrom="column">
                  <wp:posOffset>0</wp:posOffset>
                </wp:positionH>
                <wp:positionV relativeFrom="paragraph">
                  <wp:posOffset>220345</wp:posOffset>
                </wp:positionV>
                <wp:extent cx="3115310" cy="1404620"/>
                <wp:effectExtent l="0" t="0" r="27940" b="14605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1531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251C" w:rsidRPr="00D54E33" w:rsidRDefault="007F251C" w:rsidP="007F251C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Allatoona High School </w:t>
                            </w:r>
                          </w:p>
                          <w:p w:rsidR="007F251C" w:rsidRPr="007F251C" w:rsidRDefault="007F251C" w:rsidP="007F251C">
                            <w:pPr>
                              <w:jc w:val="center"/>
                            </w:pPr>
                            <w:r>
                              <w:t>The enrollment of Allatoona High School, f(x), after x years is modeled by the function          f(x) = 1700(1 + 0.025</w:t>
                            </w:r>
                            <w:proofErr w:type="gramStart"/>
                            <w:r>
                              <w:t>)</w:t>
                            </w:r>
                            <w:r>
                              <w:rPr>
                                <w:vertAlign w:val="superscript"/>
                              </w:rPr>
                              <w:t>x</w:t>
                            </w:r>
                            <w:proofErr w:type="gramEnd"/>
                            <w:r>
                              <w:t xml:space="preserve">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4327E0A" id="_x0000_s1032" type="#_x0000_t202" style="position:absolute;margin-left:0;margin-top:17.35pt;width:245.3pt;height:110.6pt;z-index:25166848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">
                <v:textbox style="mso-fit-shape-to-text:t">
                  <w:txbxContent>
                    <w:p w:rsidR="007F251C" w:rsidRPr="00D54E33" w:rsidRDefault="007F251C" w:rsidP="007F251C">
                      <w:pPr>
                        <w:jc w:val="center"/>
                        <w:rPr>
                          <w:b/>
                        </w:rPr>
                      </w:pPr>
                      <w:proofErr w:type="spellStart"/>
                      <w:r>
                        <w:rPr>
                          <w:b/>
                        </w:rPr>
                        <w:t>Allatoona</w:t>
                      </w:r>
                      <w:proofErr w:type="spellEnd"/>
                      <w:r>
                        <w:rPr>
                          <w:b/>
                        </w:rPr>
                        <w:t xml:space="preserve"> High School </w:t>
                      </w:r>
                    </w:p>
                    <w:p w:rsidR="007F251C" w:rsidRPr="007F251C" w:rsidRDefault="007F251C" w:rsidP="007F251C">
                      <w:pPr>
                        <w:jc w:val="center"/>
                      </w:pPr>
                      <w:r>
                        <w:t xml:space="preserve">The enrollment of </w:t>
                      </w:r>
                      <w:proofErr w:type="spellStart"/>
                      <w:r>
                        <w:t>Allatoona</w:t>
                      </w:r>
                      <w:proofErr w:type="spellEnd"/>
                      <w:r>
                        <w:t xml:space="preserve"> High School, f(x), after x years is modeled by the function          f(x) = 1700(1 + 0.025</w:t>
                      </w:r>
                      <w:proofErr w:type="gramStart"/>
                      <w:r>
                        <w:t>)</w:t>
                      </w:r>
                      <w:r>
                        <w:rPr>
                          <w:vertAlign w:val="superscript"/>
                        </w:rPr>
                        <w:t>x</w:t>
                      </w:r>
                      <w:proofErr w:type="gramEnd"/>
                      <w:r>
                        <w:t xml:space="preserve">.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F251C" w:rsidRDefault="007F251C" w:rsidP="005D3C08"/>
    <w:p w:rsidR="007F251C" w:rsidRDefault="007F251C" w:rsidP="007F251C">
      <w:r>
        <w:t xml:space="preserve">a. Which school has a higher staring population and why?       </w:t>
      </w:r>
    </w:p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/>
    <w:p w:rsidR="007F251C" w:rsidRDefault="007F251C" w:rsidP="007F251C">
      <w:r>
        <w:t>b. Which function has a greater enrollment rate and why?</w:t>
      </w:r>
    </w:p>
    <w:p w:rsidR="00B52AE0" w:rsidRDefault="007F251C" w:rsidP="007F251C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7F251C"/>
    <w:p w:rsidR="00B52AE0" w:rsidRDefault="00B52AE0" w:rsidP="00B52AE0"/>
    <w:p w:rsidR="00B52AE0" w:rsidRPr="00B52AE0" w:rsidRDefault="00B52AE0" w:rsidP="00B52AE0">
      <w:pPr>
        <w:rPr>
          <w:rFonts w:cs="Tahoma"/>
        </w:rPr>
      </w:pPr>
      <w:r>
        <w:t xml:space="preserve">5. </w:t>
      </w:r>
      <w:r w:rsidRPr="00B52AE0">
        <w:rPr>
          <w:rFonts w:cs="Tahoma"/>
        </w:rPr>
        <w:t xml:space="preserve">Three turtles are running a race. The following are their information from the starting line in </w:t>
      </w:r>
      <w:r w:rsidRPr="00B52AE0">
        <w:rPr>
          <w:rFonts w:cs="Tahoma"/>
          <w:b/>
          <w:i/>
        </w:rPr>
        <w:t>t</w:t>
      </w:r>
      <w:r w:rsidRPr="00B52AE0">
        <w:rPr>
          <w:rFonts w:cs="Tahoma"/>
        </w:rPr>
        <w:t xml:space="preserve"> number of</w:t>
      </w:r>
      <w:r w:rsidR="00F53C6E">
        <w:rPr>
          <w:rFonts w:cs="Tahoma"/>
        </w:rPr>
        <w:t xml:space="preserve"> minutes</w:t>
      </w:r>
      <w:r w:rsidRPr="00B52AE0">
        <w:rPr>
          <w:rFonts w:cs="Tahoma"/>
        </w:rPr>
        <w:t>.</w:t>
      </w:r>
    </w:p>
    <w:p w:rsidR="00B52AE0" w:rsidRDefault="00B52AE0" w:rsidP="00B52AE0">
      <w:pPr>
        <w:pStyle w:val="ListParagraph"/>
        <w:rPr>
          <w:rFonts w:ascii="Century Gothic" w:hAnsi="Century Gothic" w:cs="Tahoma"/>
          <w:sz w:val="20"/>
          <w:szCs w:val="20"/>
        </w:rPr>
      </w:pPr>
      <w:r w:rsidRPr="00B52AE0">
        <w:rPr>
          <w:rFonts w:ascii="Century Gothic" w:hAnsi="Century Gothic" w:cs="Tahoma"/>
          <w:b/>
          <w:sz w:val="20"/>
          <w:szCs w:val="20"/>
        </w:rPr>
        <w:t>Elmer</w:t>
      </w:r>
      <w:r w:rsidRPr="00B52AE0">
        <w:rPr>
          <w:rFonts w:ascii="Century Gothic" w:hAnsi="Century Gothic" w:cs="Tahoma"/>
          <w:sz w:val="20"/>
          <w:szCs w:val="20"/>
        </w:rPr>
        <w:t xml:space="preserve">:   </w:t>
      </w:r>
      <w:r w:rsidRPr="00B52AE0">
        <w:rPr>
          <w:rFonts w:ascii="Century Gothic" w:hAnsi="Century Gothic" w:cs="Tahoma"/>
          <w:position w:val="-14"/>
          <w:sz w:val="20"/>
          <w:szCs w:val="20"/>
        </w:rPr>
        <w:object w:dxaOrig="1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8.9pt;height:20.05pt" o:ole="">
            <v:imagedata r:id="rId12" o:title=""/>
          </v:shape>
          <o:OLEObject Type="Embed" ProgID="Equation.DSMT4" ShapeID="_x0000_i1026" DrawAspect="Content" ObjectID="_1584270278" r:id="rId13"/>
        </w:object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  <w:r>
        <w:rPr>
          <w:rFonts w:ascii="Century Gothic" w:hAnsi="Century Gothic" w:cs="Tahoma"/>
          <w:sz w:val="20"/>
          <w:szCs w:val="20"/>
        </w:rPr>
        <w:tab/>
      </w:r>
    </w:p>
    <w:p w:rsidR="00B52AE0" w:rsidRPr="00B52AE0" w:rsidRDefault="00B52AE0" w:rsidP="00B52AE0">
      <w:pPr>
        <w:pStyle w:val="ListParagraph"/>
        <w:rPr>
          <w:rFonts w:ascii="Century Gothic" w:hAnsi="Century Gothic" w:cs="Tahoma"/>
          <w:sz w:val="20"/>
          <w:szCs w:val="20"/>
        </w:rPr>
      </w:pPr>
      <w:r w:rsidRPr="00B52AE0">
        <w:rPr>
          <w:rFonts w:ascii="Century Gothic" w:hAnsi="Century Gothic" w:cs="Tahoma"/>
          <w:b/>
          <w:sz w:val="20"/>
          <w:szCs w:val="20"/>
        </w:rPr>
        <w:t>Fred</w:t>
      </w:r>
      <w:r w:rsidRPr="00B52AE0">
        <w:rPr>
          <w:rFonts w:ascii="Century Gothic" w:hAnsi="Century Gothic" w:cs="Tahoma"/>
          <w:sz w:val="20"/>
          <w:szCs w:val="20"/>
        </w:rPr>
        <w:t xml:space="preserve">:  </w:t>
      </w:r>
      <w:r w:rsidRPr="00B52AE0">
        <w:rPr>
          <w:rFonts w:ascii="Century Gothic" w:hAnsi="Century Gothic" w:cs="Tahoma"/>
          <w:position w:val="-14"/>
          <w:sz w:val="20"/>
          <w:szCs w:val="20"/>
        </w:rPr>
        <w:object w:dxaOrig="2120" w:dyaOrig="460">
          <v:shape id="_x0000_i1027" type="#_x0000_t75" style="width:105.8pt;height:23.15pt" o:ole="">
            <v:imagedata r:id="rId14" o:title=""/>
          </v:shape>
          <o:OLEObject Type="Embed" ProgID="Equation.DSMT4" ShapeID="_x0000_i1027" DrawAspect="Content" ObjectID="_1584270279" r:id="rId15"/>
        </w:object>
      </w:r>
    </w:p>
    <w:tbl>
      <w:tblPr>
        <w:tblStyle w:val="TableSimple2"/>
        <w:tblpPr w:leftFromText="180" w:rightFromText="180" w:vertAnchor="text" w:horzAnchor="page" w:tblpX="2257" w:tblpY="134"/>
        <w:tblW w:w="0" w:type="auto"/>
        <w:tblLook w:val="04A0" w:firstRow="1" w:lastRow="0" w:firstColumn="1" w:lastColumn="0" w:noHBand="0" w:noVBand="1"/>
      </w:tblPr>
      <w:tblGrid>
        <w:gridCol w:w="692"/>
        <w:gridCol w:w="766"/>
        <w:gridCol w:w="990"/>
        <w:gridCol w:w="810"/>
        <w:gridCol w:w="900"/>
        <w:gridCol w:w="720"/>
      </w:tblGrid>
      <w:tr w:rsidR="00B52AE0" w:rsidRPr="00B52AE0" w:rsidTr="00B52AE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2" w:type="dxa"/>
          </w:tcPr>
          <w:p w:rsidR="00B52AE0" w:rsidRPr="00B52AE0" w:rsidRDefault="00B52AE0" w:rsidP="00B52AE0">
            <w:pPr>
              <w:pStyle w:val="ListParagraph"/>
              <w:ind w:left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x</w:t>
            </w:r>
          </w:p>
        </w:tc>
        <w:tc>
          <w:tcPr>
            <w:tcW w:w="766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1</w:t>
            </w:r>
          </w:p>
        </w:tc>
        <w:tc>
          <w:tcPr>
            <w:tcW w:w="99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2</w:t>
            </w:r>
          </w:p>
        </w:tc>
        <w:tc>
          <w:tcPr>
            <w:tcW w:w="81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4</w:t>
            </w:r>
          </w:p>
        </w:tc>
        <w:tc>
          <w:tcPr>
            <w:tcW w:w="72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5</w:t>
            </w:r>
          </w:p>
        </w:tc>
      </w:tr>
      <w:tr w:rsidR="00B52AE0" w:rsidRPr="00B52AE0" w:rsidTr="00B52AE0">
        <w:trPr>
          <w:trHeight w:val="26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92" w:type="dxa"/>
          </w:tcPr>
          <w:p w:rsidR="00B52AE0" w:rsidRPr="00B52AE0" w:rsidRDefault="00B52AE0" w:rsidP="00B52AE0">
            <w:pPr>
              <w:pStyle w:val="ListParagraph"/>
              <w:ind w:left="0"/>
              <w:rPr>
                <w:rFonts w:ascii="Century Gothic" w:hAnsi="Century Gothic" w:cs="Tahoma"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sz w:val="20"/>
                <w:szCs w:val="20"/>
              </w:rPr>
              <w:t>G(t)</w:t>
            </w:r>
          </w:p>
        </w:tc>
        <w:tc>
          <w:tcPr>
            <w:tcW w:w="766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b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b/>
                <w:sz w:val="20"/>
                <w:szCs w:val="20"/>
              </w:rPr>
              <w:t>-18</w:t>
            </w:r>
          </w:p>
        </w:tc>
        <w:tc>
          <w:tcPr>
            <w:tcW w:w="99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b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b/>
                <w:sz w:val="20"/>
                <w:szCs w:val="20"/>
              </w:rPr>
              <w:t>-20</w:t>
            </w:r>
          </w:p>
        </w:tc>
        <w:tc>
          <w:tcPr>
            <w:tcW w:w="81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b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b/>
                <w:sz w:val="20"/>
                <w:szCs w:val="20"/>
              </w:rPr>
              <w:t>-18</w:t>
            </w:r>
          </w:p>
        </w:tc>
        <w:tc>
          <w:tcPr>
            <w:tcW w:w="90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b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b/>
                <w:sz w:val="20"/>
                <w:szCs w:val="20"/>
              </w:rPr>
              <w:t>-12</w:t>
            </w:r>
          </w:p>
        </w:tc>
        <w:tc>
          <w:tcPr>
            <w:tcW w:w="720" w:type="dxa"/>
          </w:tcPr>
          <w:p w:rsidR="00B52AE0" w:rsidRPr="00B52AE0" w:rsidRDefault="00B52AE0" w:rsidP="00B52AE0">
            <w:pPr>
              <w:pStyle w:val="ListParagraph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Century Gothic" w:hAnsi="Century Gothic" w:cs="Tahoma"/>
                <w:b/>
                <w:sz w:val="20"/>
                <w:szCs w:val="20"/>
              </w:rPr>
            </w:pPr>
            <w:r w:rsidRPr="00B52AE0">
              <w:rPr>
                <w:rFonts w:ascii="Century Gothic" w:hAnsi="Century Gothic" w:cs="Tahoma"/>
                <w:b/>
                <w:sz w:val="20"/>
                <w:szCs w:val="20"/>
              </w:rPr>
              <w:t>-2</w:t>
            </w:r>
          </w:p>
        </w:tc>
      </w:tr>
    </w:tbl>
    <w:p w:rsidR="00B52AE0" w:rsidRPr="00B52AE0" w:rsidRDefault="00B52AE0" w:rsidP="00B52AE0">
      <w:pPr>
        <w:pStyle w:val="ListParagraph"/>
        <w:rPr>
          <w:rFonts w:ascii="Century Gothic" w:hAnsi="Century Gothic" w:cs="Tahoma"/>
          <w:b/>
          <w:sz w:val="20"/>
          <w:szCs w:val="20"/>
        </w:rPr>
      </w:pPr>
    </w:p>
    <w:p w:rsidR="00B52AE0" w:rsidRPr="00B52AE0" w:rsidRDefault="00B52AE0" w:rsidP="00B52AE0">
      <w:pPr>
        <w:rPr>
          <w:rFonts w:cs="Tahoma"/>
        </w:rPr>
      </w:pPr>
      <w:r>
        <w:rPr>
          <w:rFonts w:cs="Tahoma"/>
          <w:b/>
        </w:rPr>
        <w:t xml:space="preserve">        </w:t>
      </w:r>
      <w:r w:rsidRPr="00B52AE0">
        <w:rPr>
          <w:rFonts w:cs="Tahoma"/>
          <w:b/>
        </w:rPr>
        <w:t>George</w:t>
      </w:r>
      <w:r w:rsidRPr="00B52AE0">
        <w:rPr>
          <w:rFonts w:cs="Tahoma"/>
        </w:rPr>
        <w:t xml:space="preserve">:  </w:t>
      </w:r>
    </w:p>
    <w:p w:rsidR="00B52AE0" w:rsidRPr="00B52AE0" w:rsidRDefault="00B52AE0" w:rsidP="00B52AE0">
      <w:pPr>
        <w:rPr>
          <w:rFonts w:cs="Tahoma"/>
        </w:rPr>
      </w:pPr>
    </w:p>
    <w:p w:rsidR="00B52AE0" w:rsidRPr="00B52AE0" w:rsidRDefault="00B52AE0" w:rsidP="00B52AE0">
      <w:pPr>
        <w:rPr>
          <w:rFonts w:cs="Tahoma"/>
        </w:rPr>
      </w:pPr>
    </w:p>
    <w:p w:rsidR="00B52AE0" w:rsidRPr="00B52AE0" w:rsidRDefault="00B52AE0" w:rsidP="00B52AE0">
      <w:pPr>
        <w:spacing w:line="360" w:lineRule="auto"/>
        <w:ind w:firstLine="720"/>
        <w:rPr>
          <w:rFonts w:cs="Tahoma"/>
        </w:rPr>
      </w:pPr>
      <w:r>
        <w:rPr>
          <w:rFonts w:cs="Tahoma"/>
        </w:rPr>
        <w:t xml:space="preserve">a. </w:t>
      </w:r>
      <w:r w:rsidRPr="00B52AE0">
        <w:rPr>
          <w:rFonts w:cs="Tahoma"/>
        </w:rPr>
        <w:t xml:space="preserve">Which turtle is winning the race at </w:t>
      </w:r>
      <w:r w:rsidRPr="00B52AE0">
        <w:rPr>
          <w:rFonts w:cs="Tahoma"/>
          <w:i/>
        </w:rPr>
        <w:t>t = 2</w:t>
      </w:r>
      <w:r w:rsidRPr="00B52AE0">
        <w:rPr>
          <w:rFonts w:cs="Tahoma"/>
        </w:rPr>
        <w:t xml:space="preserve">?  </w:t>
      </w:r>
    </w:p>
    <w:p w:rsidR="00B52AE0" w:rsidRDefault="00B52AE0" w:rsidP="00B52AE0">
      <w:pPr>
        <w:rPr>
          <w:rFonts w:cs="Tahoma"/>
        </w:rPr>
      </w:pPr>
    </w:p>
    <w:p w:rsidR="00B52AE0" w:rsidRDefault="00B52AE0" w:rsidP="00B52AE0">
      <w:pPr>
        <w:rPr>
          <w:rFonts w:cs="Tahoma"/>
        </w:rPr>
      </w:pPr>
    </w:p>
    <w:p w:rsidR="00B52AE0" w:rsidRDefault="00B52AE0" w:rsidP="00B52AE0">
      <w:pPr>
        <w:rPr>
          <w:rFonts w:cs="Tahoma"/>
        </w:rPr>
      </w:pPr>
    </w:p>
    <w:p w:rsidR="00B52AE0" w:rsidRDefault="00B52AE0" w:rsidP="00B52AE0">
      <w:pPr>
        <w:rPr>
          <w:rFonts w:cs="Tahoma"/>
        </w:rPr>
      </w:pPr>
    </w:p>
    <w:p w:rsidR="007F251C" w:rsidRDefault="00B52AE0" w:rsidP="00B52AE0">
      <w:pPr>
        <w:ind w:firstLine="720"/>
      </w:pPr>
      <w:r>
        <w:rPr>
          <w:rFonts w:cs="Tahoma"/>
        </w:rPr>
        <w:t xml:space="preserve">b. </w:t>
      </w:r>
      <w:r w:rsidRPr="00B52AE0">
        <w:rPr>
          <w:rFonts w:cs="Tahoma"/>
        </w:rPr>
        <w:t xml:space="preserve">Which turtle is winning the race at </w:t>
      </w:r>
      <w:r w:rsidRPr="00B52AE0">
        <w:rPr>
          <w:rFonts w:cs="Tahoma"/>
          <w:i/>
        </w:rPr>
        <w:t>t = 6</w:t>
      </w:r>
      <w:r w:rsidRPr="00B52AE0">
        <w:rPr>
          <w:rFonts w:cs="Tahoma"/>
        </w:rPr>
        <w:t xml:space="preserve">? </w:t>
      </w:r>
      <w:r w:rsidR="007F251C" w:rsidRPr="00B52AE0">
        <w:t xml:space="preserve">  </w:t>
      </w: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  <w:r>
        <w:t>c. Who would you predict to win the race if the race was 40 feet long and why?</w:t>
      </w: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</w:p>
    <w:p w:rsidR="00B52AE0" w:rsidRDefault="00B52AE0" w:rsidP="00B52AE0">
      <w:pPr>
        <w:ind w:firstLine="720"/>
      </w:pPr>
    </w:p>
    <w:p w:rsidR="00B52AE0" w:rsidRDefault="00B52AE0" w:rsidP="00B52AE0"/>
    <w:p w:rsidR="00B52AE0" w:rsidRDefault="00B52AE0" w:rsidP="00B52AE0"/>
    <w:p w:rsidR="00B52AE0" w:rsidRDefault="00B52AE0" w:rsidP="00B52AE0"/>
    <w:p w:rsidR="00B52AE0" w:rsidRPr="00A36717" w:rsidRDefault="00B52AE0" w:rsidP="00B52AE0">
      <w:pPr>
        <w:rPr>
          <w:i/>
        </w:rPr>
      </w:pPr>
      <w:r>
        <w:t xml:space="preserve">6. </w:t>
      </w:r>
      <w:r w:rsidRPr="00A36717">
        <w:t xml:space="preserve">Three students are shooting wads of paper with a rubber band, aiming for a trash can in the front of the room.  The height of each student’s paper wad, in feet, is given as a function of the time in seconds.  Which student’s paper wad flies the highest? </w:t>
      </w:r>
    </w:p>
    <w:p w:rsidR="00B52AE0" w:rsidRPr="00A36717" w:rsidRDefault="00B52AE0" w:rsidP="00B52AE0"/>
    <w:p w:rsidR="00B52AE0" w:rsidRPr="00A36717" w:rsidRDefault="00B52AE0" w:rsidP="00B52AE0">
      <w:pPr>
        <w:pStyle w:val="ListParagraph"/>
        <w:numPr>
          <w:ilvl w:val="0"/>
          <w:numId w:val="3"/>
        </w:numPr>
        <w:rPr>
          <w:rFonts w:ascii="Century Gothic" w:hAnsi="Century Gothic"/>
          <w:sz w:val="20"/>
          <w:szCs w:val="20"/>
        </w:rPr>
      </w:pPr>
      <w:r w:rsidRPr="00A36717">
        <w:rPr>
          <w:rFonts w:ascii="Century Gothic" w:hAnsi="Century Gothic"/>
          <w:sz w:val="20"/>
          <w:szCs w:val="20"/>
        </w:rPr>
        <w:t xml:space="preserve">The path of </w:t>
      </w:r>
      <w:r>
        <w:rPr>
          <w:rFonts w:ascii="Century Gothic" w:hAnsi="Century Gothic"/>
          <w:sz w:val="20"/>
          <w:szCs w:val="20"/>
        </w:rPr>
        <w:t>Micaiah</w:t>
      </w:r>
      <w:r w:rsidRPr="00A36717">
        <w:rPr>
          <w:rFonts w:ascii="Century Gothic" w:hAnsi="Century Gothic"/>
          <w:sz w:val="20"/>
          <w:szCs w:val="20"/>
        </w:rPr>
        <w:t>’s paper was is modeled by the equation f(x) = -x</w:t>
      </w:r>
      <w:r w:rsidRPr="00A36717">
        <w:rPr>
          <w:rFonts w:ascii="Century Gothic" w:hAnsi="Century Gothic"/>
          <w:sz w:val="20"/>
          <w:szCs w:val="20"/>
          <w:vertAlign w:val="superscript"/>
        </w:rPr>
        <w:t>2</w:t>
      </w:r>
      <w:r w:rsidRPr="00A36717">
        <w:rPr>
          <w:rFonts w:ascii="Century Gothic" w:hAnsi="Century Gothic"/>
          <w:sz w:val="20"/>
          <w:szCs w:val="20"/>
        </w:rPr>
        <w:t xml:space="preserve"> + 2x + 7</w:t>
      </w:r>
    </w:p>
    <w:p w:rsidR="00B52AE0" w:rsidRPr="00A36717" w:rsidRDefault="00B52AE0" w:rsidP="00B52AE0">
      <w:pPr>
        <w:pStyle w:val="ListParagraph"/>
        <w:numPr>
          <w:ilvl w:val="0"/>
          <w:numId w:val="3"/>
        </w:numPr>
        <w:rPr>
          <w:rFonts w:ascii="Century Gothic" w:hAnsi="Century Gothic"/>
          <w:sz w:val="20"/>
          <w:szCs w:val="20"/>
        </w:rPr>
      </w:pPr>
      <w:r w:rsidRPr="00A36717">
        <w:rPr>
          <w:rFonts w:ascii="Century Gothic" w:hAnsi="Century Gothic"/>
          <w:sz w:val="20"/>
          <w:szCs w:val="20"/>
        </w:rPr>
        <w:t xml:space="preserve">After 3 seconds, </w:t>
      </w:r>
      <w:r>
        <w:rPr>
          <w:rFonts w:ascii="Century Gothic" w:hAnsi="Century Gothic"/>
          <w:sz w:val="20"/>
          <w:szCs w:val="20"/>
        </w:rPr>
        <w:t>Trey</w:t>
      </w:r>
      <w:r w:rsidRPr="00A36717">
        <w:rPr>
          <w:rFonts w:ascii="Century Gothic" w:hAnsi="Century Gothic"/>
          <w:sz w:val="20"/>
          <w:szCs w:val="20"/>
        </w:rPr>
        <w:t>’s paper wad achieves a maximum height of 6.5 feet above the floor.</w:t>
      </w:r>
    </w:p>
    <w:p w:rsidR="00B52AE0" w:rsidRPr="00A36717" w:rsidRDefault="00B52AE0" w:rsidP="00B52AE0">
      <w:pPr>
        <w:pStyle w:val="ListParagraph"/>
        <w:numPr>
          <w:ilvl w:val="0"/>
          <w:numId w:val="3"/>
        </w:num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Quincy</w:t>
      </w:r>
      <w:r w:rsidRPr="00A36717">
        <w:rPr>
          <w:rFonts w:ascii="Century Gothic" w:hAnsi="Century Gothic"/>
          <w:sz w:val="20"/>
          <w:szCs w:val="20"/>
        </w:rPr>
        <w:t>’s paper wad is estimated to reach the heights shown in the table below.</w:t>
      </w:r>
    </w:p>
    <w:p w:rsidR="00B52AE0" w:rsidRPr="00A36717" w:rsidRDefault="00B52AE0" w:rsidP="00B52AE0">
      <w:pPr>
        <w:pStyle w:val="ListParagraph"/>
        <w:rPr>
          <w:rFonts w:ascii="Century Gothic" w:hAnsi="Century Gothic"/>
          <w:sz w:val="20"/>
          <w:szCs w:val="20"/>
        </w:rPr>
      </w:pPr>
      <w:r w:rsidRPr="00A36717">
        <w:rPr>
          <w:noProof/>
          <w:sz w:val="20"/>
          <w:szCs w:val="20"/>
        </w:rPr>
        <w:drawing>
          <wp:inline distT="0" distB="0" distL="0" distR="0" wp14:anchorId="2B1F6B9A" wp14:editId="6F6FCD28">
            <wp:extent cx="2790825" cy="619125"/>
            <wp:effectExtent l="0" t="0" r="9525" b="9525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10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52AE0" w:rsidRPr="00B52AE0" w:rsidRDefault="00B52AE0" w:rsidP="00B52AE0"/>
    <w:sectPr w:rsidR="00B52AE0" w:rsidRPr="00B52AE0" w:rsidSect="00E865E5">
      <w:headerReference w:type="default" r:id="rId1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865E5" w:rsidRDefault="00E865E5" w:rsidP="00E865E5">
      <w:pPr>
        <w:spacing w:line="240" w:lineRule="auto"/>
      </w:pPr>
      <w:r>
        <w:separator/>
      </w:r>
    </w:p>
  </w:endnote>
  <w:endnote w:type="continuationSeparator" w:id="0">
    <w:p w:rsidR="00E865E5" w:rsidRDefault="00E865E5" w:rsidP="00E865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865E5" w:rsidRDefault="00E865E5" w:rsidP="00E865E5">
      <w:pPr>
        <w:spacing w:line="240" w:lineRule="auto"/>
      </w:pPr>
      <w:r>
        <w:separator/>
      </w:r>
    </w:p>
  </w:footnote>
  <w:footnote w:type="continuationSeparator" w:id="0">
    <w:p w:rsidR="00E865E5" w:rsidRDefault="00E865E5" w:rsidP="00E865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865E5" w:rsidRDefault="00E865E5">
    <w:pPr>
      <w:pStyle w:val="Header"/>
    </w:pPr>
    <w:r>
      <w:t>Algebra 1</w:t>
    </w:r>
    <w:r>
      <w:tab/>
      <w:t xml:space="preserve">                          Unit 11: Comparing Functions</w:t>
    </w:r>
    <w:r>
      <w:tab/>
      <w:t xml:space="preserve">                                                        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E02438"/>
    <w:multiLevelType w:val="hybridMultilevel"/>
    <w:tmpl w:val="3FBA31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3132BC"/>
    <w:multiLevelType w:val="hybridMultilevel"/>
    <w:tmpl w:val="2ADA35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32AE0"/>
    <w:multiLevelType w:val="hybridMultilevel"/>
    <w:tmpl w:val="F97222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65E5"/>
    <w:rsid w:val="000736F6"/>
    <w:rsid w:val="00110356"/>
    <w:rsid w:val="00120287"/>
    <w:rsid w:val="0029667D"/>
    <w:rsid w:val="005D3C08"/>
    <w:rsid w:val="00690C54"/>
    <w:rsid w:val="00772C3D"/>
    <w:rsid w:val="007F251C"/>
    <w:rsid w:val="00B52AE0"/>
    <w:rsid w:val="00BF0361"/>
    <w:rsid w:val="00E865E5"/>
    <w:rsid w:val="00E9504B"/>
    <w:rsid w:val="00F53C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37724FA4"/>
  <w15:chartTrackingRefBased/>
  <w15:docId w15:val="{1174F38B-D3BB-4B3C-B1E1-B766004A1E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65E5"/>
    <w:pPr>
      <w:spacing w:after="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65E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5E5"/>
  </w:style>
  <w:style w:type="paragraph" w:styleId="Footer">
    <w:name w:val="footer"/>
    <w:basedOn w:val="Normal"/>
    <w:link w:val="FooterChar"/>
    <w:uiPriority w:val="99"/>
    <w:unhideWhenUsed/>
    <w:rsid w:val="00E865E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65E5"/>
  </w:style>
  <w:style w:type="paragraph" w:styleId="ListParagraph">
    <w:name w:val="List Paragraph"/>
    <w:basedOn w:val="Normal"/>
    <w:uiPriority w:val="34"/>
    <w:qFormat/>
    <w:rsid w:val="00B52AE0"/>
    <w:pPr>
      <w:spacing w:line="240" w:lineRule="auto"/>
      <w:ind w:left="720"/>
      <w:contextualSpacing/>
    </w:pPr>
    <w:rPr>
      <w:rFonts w:ascii="Times New Roman" w:eastAsia="Times New Roman" w:hAnsi="Times New Roman"/>
      <w:sz w:val="24"/>
      <w:szCs w:val="24"/>
    </w:rPr>
  </w:style>
  <w:style w:type="table" w:styleId="TableSimple2">
    <w:name w:val="Table Simple 2"/>
    <w:basedOn w:val="TableNormal"/>
    <w:rsid w:val="00B52AE0"/>
    <w:pPr>
      <w:spacing w:after="0" w:line="240" w:lineRule="auto"/>
    </w:pPr>
    <w:rPr>
      <w:rFonts w:ascii="Times New Roman" w:eastAsia="Times New Roman" w:hAnsi="Times New Roma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uiPriority w:val="99"/>
    <w:semiHidden/>
    <w:unhideWhenUsed/>
    <w:rsid w:val="00F53C6E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3C6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microsoft.com/office/2007/relationships/hdphoto" Target="media/hdphoto1.wdp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0.png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10" Type="http://schemas.openxmlformats.org/officeDocument/2006/relationships/image" Target="media/image3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0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4</Words>
  <Characters>1965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3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cp:lastPrinted>2017-04-17T12:30:00Z</cp:lastPrinted>
  <dcterms:created xsi:type="dcterms:W3CDTF">2018-04-03T18:18:00Z</dcterms:created>
  <dcterms:modified xsi:type="dcterms:W3CDTF">2018-04-03T18:18:00Z</dcterms:modified>
</cp:coreProperties>
</file>